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49" r:id="rId1"/>
    <p:sldMasterId id="2147483766" r:id="rId2"/>
  </p:sldMasterIdLst>
  <p:notesMasterIdLst>
    <p:notesMasterId r:id="rId17"/>
  </p:notesMasterIdLst>
  <p:sldIdLst>
    <p:sldId id="258" r:id="rId3"/>
    <p:sldId id="289" r:id="rId4"/>
    <p:sldId id="450" r:id="rId5"/>
    <p:sldId id="451" r:id="rId6"/>
    <p:sldId id="452" r:id="rId7"/>
    <p:sldId id="457" r:id="rId8"/>
    <p:sldId id="453" r:id="rId9"/>
    <p:sldId id="454" r:id="rId10"/>
    <p:sldId id="455" r:id="rId11"/>
    <p:sldId id="466" r:id="rId12"/>
    <p:sldId id="456" r:id="rId13"/>
    <p:sldId id="465" r:id="rId14"/>
    <p:sldId id="463" r:id="rId15"/>
    <p:sldId id="461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CC"/>
    <a:srgbClr val="FFFFCC"/>
    <a:srgbClr val="99FFCC"/>
    <a:srgbClr val="99FF99"/>
    <a:srgbClr val="CC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6" autoAdjust="0"/>
    <p:restoredTop sz="94660"/>
  </p:normalViewPr>
  <p:slideViewPr>
    <p:cSldViewPr snapToGrid="0">
      <p:cViewPr varScale="1">
        <p:scale>
          <a:sx n="58" d="100"/>
          <a:sy n="58" d="100"/>
        </p:scale>
        <p:origin x="84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0FD08-4DA1-41EC-BD77-B293A76E142C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C8492-735C-42D2-AE27-E1FE79AA16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25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BC0ECE-AFAF-45D6-8B91-E90982EF592D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6858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48469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70415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68135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522D72-1878-4384-948A-8CCB8FDCFC8B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2601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68717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B38F1D-67DC-4B3E-9C7C-9CC5804E7D69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8171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52417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3102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0587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54984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7943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89577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0915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D7E48DB-71EC-49BE-8B42-CA235C824907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03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DB19A05-A17A-4088-A049-B9D8C61D2BD7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958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81F884B5-9C59-4D7B-863B-762427C1909B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48063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7D43BA38-E41A-4458-B13B-A14F8AE22D20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95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6625916C-46D0-44B9-9118-C18897EB99FE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00480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B4EBA63-07E0-404F-93D9-064E419964C7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5971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11992230-F924-4140-BE20-D802EF2E4D7E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2246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66B27E7-A239-405D-8535-173CCB2E34CB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687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B4481-0885-4B7E-8347-DFD23E9F71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10BE4F-73BE-4AE4-A0C5-B26216B11F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9035F-2C6B-45D5-99FE-E6FE87B80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67B8F-42BC-4697-99E7-A4E5EBD12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4337E-353C-48EB-AEE8-9C2C6E2EC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16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6334F-EC21-43EC-8FE2-C6F9C7C3A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A8FFDA-51B2-4926-9B34-DDD7361372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B1F450-88F7-45AF-8ACD-85F8443A8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EB31DB-3A88-456C-84DA-14B408233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46672-C727-4DD4-9EFE-B0DE93DA3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592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42D5F-7667-4B93-BBD4-72A10C1FF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B2DA0E-9E48-4954-BDC9-4288F69C5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461DA4-80F1-414B-A0F3-C337CD8AD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86490-335A-4D9D-BF84-83DE68407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7B732F-672C-441F-A84D-DFDE1BB11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53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263E6A35-817F-4C7E-B13D-DB528D5275D7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806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32DE4-B20B-492B-82EE-31B77A017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FD180-24C4-4B34-9451-3403DD2236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C16D5B-DB99-448C-85F7-FC35308CFF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66224C-BD13-4A2D-A392-FA5334746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1D31B2-08DF-461C-BF56-4E7175DCE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5C5760-F5DD-40F5-A688-44DFA3257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813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00899-6333-4215-A8D1-A9DD3BEFD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1067C5-1955-4607-90A9-69926E538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2B121-E70B-42CE-914D-6F97568101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6B7343-1ED3-49D2-813A-9F39FEDBC9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C8FC7E-788F-4837-86A6-24EB22B444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E90518-5706-42DC-8300-69373D683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AD6E0B-44A4-43D6-96A3-861E8C1B2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57DFED-2F14-4AB8-8672-DF8DB110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839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85CDE-AAFC-4DEC-86AA-937FEBF49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2C79E-8CC2-41ED-A603-5BB17D26C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03A93F-F1BD-466D-B6A3-3E3BDA041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18675C-4C34-47A9-B010-86B622617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830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C3E881-B424-495C-9834-245EF001C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1BBF1A-D715-44B6-A795-E168A6107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922AFC-149B-4622-8751-10209045C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43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D920B-9979-4FAB-B272-86050FF45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22F57-E110-4759-A1E1-2F9AED6C6D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6DC32E-6C4A-4BE3-B0F3-0AAA64F91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5935D2-257C-48CA-A5A9-90228534F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4879D4-18B7-4F8C-920A-B22312B43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984CA5-8160-4624-8FF9-524B70F6F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4349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E8685-B570-4DF9-949B-C5EBF989F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3A2EC74-234E-48BF-853B-148E833348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50EEE6-DE0A-40F1-9B19-51CA5DE7A5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5576F5-16D9-4852-AA92-E258EA207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E0B2EC-620D-48EC-BB5D-FB6950454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163BFE-1C27-439C-8F6D-C790FFA5C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639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2E9F2-88AD-46E7-9932-A546384CB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7883A9-9B37-4C8A-830B-F07EE3A2CE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ED485A-AB45-4CDC-AD11-42D1DCAC1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FBA75E-3B71-4338-AF7F-7BC697357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5F90D-6A80-48FE-BE4D-7DFF4DF29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642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A074E6-BC9E-40CF-9B6E-2ABDAD2891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CC5E07-1551-4673-8464-B98F10283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5C2B58-CB80-48C3-A1EF-6506C47B4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EDA377-67AF-4DEE-9F21-9CDBC4F4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C5F93-44E0-4EDD-8EE3-23CD47AE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30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BC876-2908-4C67-901D-175DC2291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B9955D-FD77-42D7-8908-63F4F457A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DE8846-4F65-4563-9E6B-8608F255B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E5AA0-04BC-43D4-99F8-43431619C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178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6DFF0D0-A647-4CB4-8971-E352B5AD4785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372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CD6E711-3E70-4D64-9614-6C992C3A3E3D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4845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972812E7-D94D-468B-9496-296AB4B7D39E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892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91DAA24-E6BA-494F-80DE-2128B0D96CF6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6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4EB04A5-9D86-4794-8F99-5A32E883E9B6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942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E8B3D7F0-2F39-4DF5-8AA7-C1260F23CF44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350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281D120-2669-4F8A-9789-85FBC0FE2EAC}" type="datetime1">
              <a:rPr lang="en-US" smtClean="0"/>
              <a:t>02-Nov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180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5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12D9CF-95D1-42C5-8284-909BBE508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CACAF-5490-4A34-84C9-04585BC25F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EC771B-022B-40C6-8386-014D51AA27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DDBC1-BE64-4E27-A1F4-FE415F64709D}" type="datetimeFigureOut">
              <a:rPr lang="en-US" smtClean="0"/>
              <a:t>02-Nov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9416DE-F190-401F-865C-CD255265F9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2F946-34EE-439B-A408-2826CFEB83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sfca.edu/~galles/visualization/BTree.html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0967" y="908538"/>
            <a:ext cx="8915399" cy="2262781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SCE 2211</a:t>
            </a: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pplied Data Structures</a:t>
            </a:r>
            <a:endParaRPr lang="en-GB" sz="4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40466" y="4202723"/>
            <a:ext cx="6756400" cy="1905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400" b="1" cap="none" dirty="0"/>
              <a:t>Prof. Amr Goneid, AUC</a:t>
            </a:r>
          </a:p>
          <a:p>
            <a:pPr algn="ctr" eaLnBrk="1" hangingPunct="1"/>
            <a:endParaRPr lang="en-US" sz="2400" b="1" dirty="0"/>
          </a:p>
          <a:p>
            <a:pPr algn="ctr"/>
            <a:r>
              <a:rPr lang="en-US" sz="3600" b="1" dirty="0"/>
              <a:t>Part 7. B-Trees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038267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69888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b="1" dirty="0"/>
              <a:t>B-Trees: Splitting in Case of Overflow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2436810" y="1430767"/>
            <a:ext cx="9633269" cy="4582758"/>
          </a:xfrm>
          <a:noFill/>
        </p:spPr>
        <p:txBody>
          <a:bodyPr>
            <a:normAutofit/>
          </a:bodyPr>
          <a:lstStyle/>
          <a:p>
            <a:pPr marL="285750" lvl="1"/>
            <a:r>
              <a:rPr lang="en-US" altLang="en-US" sz="1800" b="1" dirty="0"/>
              <a:t>A node contains no more than </a:t>
            </a:r>
            <a:r>
              <a:rPr lang="en-US" altLang="en-US" sz="1800" b="1" i="1" dirty="0"/>
              <a:t>m</a:t>
            </a:r>
            <a:r>
              <a:rPr lang="en-US" altLang="en-US" sz="1800" b="1" dirty="0"/>
              <a:t> – 1 keys</a:t>
            </a:r>
          </a:p>
          <a:p>
            <a:pPr marL="285750" lvl="1"/>
            <a:r>
              <a:rPr lang="en-US" altLang="en-US" sz="1800" b="1" dirty="0"/>
              <a:t>Adding a new key to a full node causes </a:t>
            </a:r>
            <a:r>
              <a:rPr lang="en-US" altLang="en-US" sz="1800" b="1" i="1" dirty="0">
                <a:solidFill>
                  <a:srgbClr val="0000FF"/>
                </a:solidFill>
              </a:rPr>
              <a:t>overflow</a:t>
            </a:r>
          </a:p>
          <a:p>
            <a:pPr marL="285750" lvl="1"/>
            <a:r>
              <a:rPr lang="en-US" altLang="en-US" sz="1800" b="1" dirty="0">
                <a:solidFill>
                  <a:schemeClr val="tx1"/>
                </a:solidFill>
              </a:rPr>
              <a:t>To repair this, we split the node into three parts:</a:t>
            </a:r>
          </a:p>
          <a:p>
            <a:pPr marL="282575" indent="0" algn="just">
              <a:lnSpc>
                <a:spcPct val="80000"/>
              </a:lnSpc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Left: the first (M-1)/2 values, becomes the 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ft child of the middle</a:t>
            </a:r>
          </a:p>
          <a:p>
            <a:pPr marL="282575" indent="0" algn="just">
              <a:lnSpc>
                <a:spcPct val="80000"/>
              </a:lnSpc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iddle: the middle value (position 1+((M-1)/2)</a:t>
            </a:r>
          </a:p>
          <a:p>
            <a:pPr marL="282575" indent="0" algn="just">
              <a:lnSpc>
                <a:spcPct val="80000"/>
              </a:lnSpc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ight: the last (M-1)/2 values, becomes the 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ght child of the middle</a:t>
            </a:r>
          </a:p>
          <a:p>
            <a:pPr marL="285750" indent="-285750" algn="just">
              <a:lnSpc>
                <a:spcPct val="80000"/>
              </a:lnSpc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e middle is added in the appropriate place in this 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de's parent.</a:t>
            </a: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10</a:t>
            </a:fld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37F9818-1AF3-4D41-AAE2-99FBE1C54F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6487" y="4039984"/>
            <a:ext cx="5122025" cy="209582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8970330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698884"/>
          </a:xfrm>
        </p:spPr>
        <p:txBody>
          <a:bodyPr/>
          <a:lstStyle/>
          <a:p>
            <a:pPr>
              <a:defRPr/>
            </a:pPr>
            <a:r>
              <a:rPr lang="en-US" b="1" dirty="0"/>
              <a:t>B-Trees: Insertion Exampl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E98C22-501E-42D9-BC71-AF896D2EAF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38300" y="1308484"/>
            <a:ext cx="9866312" cy="4939916"/>
          </a:xfrm>
        </p:spPr>
        <p:txBody>
          <a:bodyPr/>
          <a:lstStyle/>
          <a:p>
            <a:r>
              <a:rPr lang="en-US" dirty="0">
                <a:latin typeface="+mj-lt"/>
              </a:rPr>
              <a:t> </a:t>
            </a:r>
            <a:r>
              <a:rPr lang="en-US" sz="2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sert the </a:t>
            </a:r>
            <a:r>
              <a:rPr lang="en-US" sz="2800" b="1" i="0" dirty="0">
                <a:solidFill>
                  <a:srgbClr val="27323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equence of integers 10, 20, 30, 40, 50, 60, 70, 80 and 90 in an initially empty B-Tree with m = 6</a:t>
            </a:r>
            <a:endParaRPr lang="en-US" sz="2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266" name="Picture 2" descr="Lightbox">
            <a:extLst>
              <a:ext uri="{FF2B5EF4-FFF2-40B4-BE49-F238E27FC236}">
                <a16:creationId xmlns:a16="http://schemas.microsoft.com/office/drawing/2014/main" id="{7B863D7E-444B-20F4-D833-95D0835DB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2460913"/>
            <a:ext cx="3790950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Lightbox">
            <a:extLst>
              <a:ext uri="{FF2B5EF4-FFF2-40B4-BE49-F238E27FC236}">
                <a16:creationId xmlns:a16="http://schemas.microsoft.com/office/drawing/2014/main" id="{19E78BF9-AE9A-E736-27EC-7D9C0EE53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211" y="2552578"/>
            <a:ext cx="4572000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80B4D3A-D021-6636-5569-9C79D746876A}"/>
              </a:ext>
            </a:extLst>
          </p:cNvPr>
          <p:cNvSpPr txBox="1"/>
          <p:nvPr/>
        </p:nvSpPr>
        <p:spPr>
          <a:xfrm>
            <a:off x="2305049" y="3445041"/>
            <a:ext cx="432435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0" dirty="0">
                <a:solidFill>
                  <a:srgbClr val="27323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et us now insert 60. </a:t>
            </a:r>
          </a:p>
          <a:p>
            <a:r>
              <a:rPr lang="en-US" sz="2800" b="1" i="0" dirty="0">
                <a:solidFill>
                  <a:srgbClr val="27323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nce root node is full, </a:t>
            </a:r>
          </a:p>
          <a:p>
            <a:r>
              <a:rPr lang="en-US" sz="2800" b="1" i="0" dirty="0">
                <a:solidFill>
                  <a:srgbClr val="27323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t will first split into two, </a:t>
            </a:r>
          </a:p>
          <a:p>
            <a:r>
              <a:rPr lang="en-US" sz="2800" b="1" i="0" dirty="0">
                <a:solidFill>
                  <a:srgbClr val="27323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n 60 will be inserted into the appropriate child. </a:t>
            </a:r>
            <a:endParaRPr lang="en-US" sz="2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270" name="Picture 6" descr="Lightbox">
            <a:extLst>
              <a:ext uri="{FF2B5EF4-FFF2-40B4-BE49-F238E27FC236}">
                <a16:creationId xmlns:a16="http://schemas.microsoft.com/office/drawing/2014/main" id="{C8FA6277-7E8B-4BBF-1D2D-CC63EE55F7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301" y="3582844"/>
            <a:ext cx="4046910" cy="2300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30687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698884"/>
          </a:xfrm>
        </p:spPr>
        <p:txBody>
          <a:bodyPr/>
          <a:lstStyle/>
          <a:p>
            <a:pPr>
              <a:defRPr/>
            </a:pPr>
            <a:r>
              <a:rPr lang="en-US" b="1" dirty="0"/>
              <a:t>B-Trees: Insertion Exampl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E98C22-501E-42D9-BC71-AF896D2EAF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38300" y="1308484"/>
            <a:ext cx="9866312" cy="4939916"/>
          </a:xfrm>
        </p:spPr>
        <p:txBody>
          <a:bodyPr/>
          <a:lstStyle/>
          <a:p>
            <a:r>
              <a:rPr lang="en-US" dirty="0">
                <a:latin typeface="+mj-lt"/>
              </a:rPr>
              <a:t> </a:t>
            </a:r>
            <a:r>
              <a:rPr lang="en-US" sz="28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Insert 70 and 80</a:t>
            </a:r>
          </a:p>
        </p:txBody>
      </p:sp>
      <p:pic>
        <p:nvPicPr>
          <p:cNvPr id="14338" name="Picture 2" descr="Lightbox">
            <a:extLst>
              <a:ext uri="{FF2B5EF4-FFF2-40B4-BE49-F238E27FC236}">
                <a16:creationId xmlns:a16="http://schemas.microsoft.com/office/drawing/2014/main" id="{E6C2A521-4964-BFAE-1C9C-D7C6D86EA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07368"/>
            <a:ext cx="62484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25B3C0A-48E2-37D4-112F-7A997E96A363}"/>
              </a:ext>
            </a:extLst>
          </p:cNvPr>
          <p:cNvSpPr txBox="1"/>
          <p:nvPr/>
        </p:nvSpPr>
        <p:spPr>
          <a:xfrm>
            <a:off x="2589212" y="4344279"/>
            <a:ext cx="333375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 dirty="0">
                <a:solidFill>
                  <a:srgbClr val="27323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et us now insert 90. </a:t>
            </a:r>
          </a:p>
          <a:p>
            <a:r>
              <a:rPr lang="en-US" sz="2400" b="1" i="0" dirty="0">
                <a:solidFill>
                  <a:srgbClr val="27323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is insertion will cause </a:t>
            </a:r>
          </a:p>
          <a:p>
            <a:r>
              <a:rPr lang="en-US" sz="2400" b="1" i="0" dirty="0">
                <a:solidFill>
                  <a:srgbClr val="27323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split. The middle key </a:t>
            </a:r>
          </a:p>
          <a:p>
            <a:r>
              <a:rPr lang="en-US" sz="2400" b="1" i="0" dirty="0">
                <a:solidFill>
                  <a:srgbClr val="273239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will go up to the parent. </a:t>
            </a:r>
            <a:endParaRPr lang="en-US" sz="24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4340" name="Picture 4" descr="Lightbox">
            <a:extLst>
              <a:ext uri="{FF2B5EF4-FFF2-40B4-BE49-F238E27FC236}">
                <a16:creationId xmlns:a16="http://schemas.microsoft.com/office/drawing/2014/main" id="{E5B6A3BA-DDF1-4DA8-C480-7BBAF24867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242" y="4236327"/>
            <a:ext cx="5581650" cy="203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408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Rectangle 3"/>
          <p:cNvSpPr>
            <a:spLocks noGrp="1" noChangeArrowheads="1"/>
          </p:cNvSpPr>
          <p:nvPr>
            <p:ph type="title"/>
          </p:nvPr>
        </p:nvSpPr>
        <p:spPr>
          <a:xfrm>
            <a:off x="2592925" y="624110"/>
            <a:ext cx="8911687" cy="763626"/>
          </a:xfrm>
        </p:spPr>
        <p:txBody>
          <a:bodyPr/>
          <a:lstStyle/>
          <a:p>
            <a:r>
              <a:rPr lang="en-US" b="1" dirty="0"/>
              <a:t>Deletion: Exercise for Exploring</a:t>
            </a:r>
            <a:endParaRPr lang="en-US" dirty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idx="1"/>
          </p:nvPr>
        </p:nvSpPr>
        <p:spPr>
          <a:xfrm>
            <a:off x="2585499" y="1540189"/>
            <a:ext cx="8915400" cy="4268940"/>
          </a:xfrm>
          <a:noFill/>
        </p:spPr>
        <p:txBody>
          <a:bodyPr>
            <a:normAutofit/>
          </a:bodyPr>
          <a:lstStyle/>
          <a:p>
            <a:pPr marL="0" indent="0" algn="just">
              <a:lnSpc>
                <a:spcPct val="80000"/>
              </a:lnSpc>
              <a:buNone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Explore the steps for Deletion from a B-Tree</a:t>
            </a:r>
          </a:p>
          <a:p>
            <a:pPr lvl="1" eaLnBrk="1" hangingPunct="1">
              <a:buFont typeface="Wingdings" pitchFamily="2" charset="2"/>
              <a:buNone/>
            </a:pPr>
            <a:endParaRPr lang="en-US" b="1" dirty="0">
              <a:hlinkClick r:id="" action="ppaction://noaction"/>
            </a:endParaRPr>
          </a:p>
        </p:txBody>
      </p:sp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DFDEA6-A278-4E29-8767-2BA37FEB6BF6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8744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698884"/>
          </a:xfrm>
        </p:spPr>
        <p:txBody>
          <a:bodyPr/>
          <a:lstStyle/>
          <a:p>
            <a:pPr>
              <a:defRPr/>
            </a:pPr>
            <a:r>
              <a:rPr lang="en-US" b="1" dirty="0"/>
              <a:t>B-Trees: Visualization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721193" y="1553050"/>
            <a:ext cx="9633269" cy="4582758"/>
          </a:xfrm>
          <a:noFill/>
        </p:spPr>
        <p:txBody>
          <a:bodyPr>
            <a:normAutofit/>
          </a:bodyPr>
          <a:lstStyle/>
          <a:p>
            <a:r>
              <a:rPr lang="en-US" sz="3200" b="1" dirty="0"/>
              <a:t>See B-Tree visualization at:</a:t>
            </a:r>
          </a:p>
          <a:p>
            <a:pPr marL="0" indent="0">
              <a:buNone/>
            </a:pPr>
            <a:r>
              <a:rPr lang="en-US" sz="3200" b="1" dirty="0">
                <a:solidFill>
                  <a:srgbClr val="0000F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cs.usfca.edu/~galles/visualization/BTree.html</a:t>
            </a:r>
            <a:endParaRPr lang="en-US" sz="3200" b="1" dirty="0">
              <a:solidFill>
                <a:srgbClr val="0000FF"/>
              </a:solidFill>
            </a:endParaRPr>
          </a:p>
          <a:p>
            <a:pPr marL="0" indent="0" algn="just">
              <a:lnSpc>
                <a:spcPct val="80000"/>
              </a:lnSpc>
              <a:buNone/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21702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B-Trees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</p:txBody>
      </p:sp>
      <p:sp>
        <p:nvSpPr>
          <p:cNvPr id="10245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574675" lvl="1" indent="-533400">
              <a:buClr>
                <a:srgbClr val="C00000"/>
              </a:buClr>
            </a:pPr>
            <a:r>
              <a:rPr lang="en-US" sz="2400" b="1" dirty="0">
                <a:solidFill>
                  <a:schemeClr val="tx1"/>
                </a:solidFill>
              </a:rPr>
              <a:t>Motivation</a:t>
            </a:r>
          </a:p>
          <a:p>
            <a:pPr marL="574675" lvl="1" indent="-533400">
              <a:buClr>
                <a:srgbClr val="C00000"/>
              </a:buClr>
            </a:pPr>
            <a:r>
              <a:rPr lang="en-US" sz="2400" b="1" dirty="0">
                <a:solidFill>
                  <a:schemeClr val="tx1"/>
                </a:solidFill>
              </a:rPr>
              <a:t>Applications</a:t>
            </a:r>
          </a:p>
          <a:p>
            <a:pPr marL="574675" lvl="1" indent="-533400">
              <a:buClr>
                <a:srgbClr val="C00000"/>
              </a:buClr>
            </a:pPr>
            <a:r>
              <a:rPr lang="en-US" sz="2400" b="1" dirty="0">
                <a:solidFill>
                  <a:schemeClr val="tx1"/>
                </a:solidFill>
              </a:rPr>
              <a:t>Properties</a:t>
            </a:r>
          </a:p>
          <a:p>
            <a:pPr marL="574675" lvl="1" indent="-533400">
              <a:buClr>
                <a:srgbClr val="C00000"/>
              </a:buClr>
            </a:pPr>
            <a:r>
              <a:rPr lang="en-US" sz="2400" b="1" dirty="0">
                <a:solidFill>
                  <a:schemeClr val="tx1"/>
                </a:solidFill>
              </a:rPr>
              <a:t>Insertion &amp; Deletion</a:t>
            </a:r>
          </a:p>
          <a:p>
            <a:pPr marL="990600" lvl="1" indent="-533400">
              <a:buClr>
                <a:srgbClr val="C00000"/>
              </a:buClr>
              <a:buNone/>
            </a:pPr>
            <a:endParaRPr lang="en-US" dirty="0"/>
          </a:p>
        </p:txBody>
      </p:sp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09122E-65F5-4DA4-A095-65A151C16D97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1024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399211" y="2245893"/>
            <a:ext cx="5666432" cy="3777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698884"/>
          </a:xfrm>
        </p:spPr>
        <p:txBody>
          <a:bodyPr/>
          <a:lstStyle/>
          <a:p>
            <a:pPr>
              <a:defRPr/>
            </a:pPr>
            <a:r>
              <a:rPr lang="en-US" b="1" dirty="0"/>
              <a:t>B-Trees: Motivation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2436810" y="1430767"/>
            <a:ext cx="9633269" cy="4582758"/>
          </a:xfrm>
          <a:noFill/>
        </p:spPr>
        <p:txBody>
          <a:bodyPr>
            <a:normAutofit fontScale="92500" lnSpcReduction="10000"/>
          </a:bodyPr>
          <a:lstStyle/>
          <a:p>
            <a:pPr algn="just">
              <a:lnSpc>
                <a:spcPct val="80000"/>
              </a:lnSpc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raditional BST’s become impractical for large volumes of data due to their poor performance and high memory usage.</a:t>
            </a:r>
          </a:p>
          <a:p>
            <a:pPr marL="0" indent="0" algn="just">
              <a:lnSpc>
                <a:spcPct val="80000"/>
              </a:lnSpc>
              <a:buNone/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80000"/>
              </a:lnSpc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 this case, we have to use a disk-based method when the dictionary is too big to fit in RAM at once.</a:t>
            </a:r>
          </a:p>
          <a:p>
            <a:pPr marL="0" indent="0" algn="just">
              <a:lnSpc>
                <a:spcPct val="80000"/>
              </a:lnSpc>
              <a:buNone/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80000"/>
              </a:lnSpc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ccessing values stored in a large database a disc takes a long time.</a:t>
            </a:r>
          </a:p>
          <a:p>
            <a:pPr marL="0" indent="0" algn="just">
              <a:lnSpc>
                <a:spcPct val="80000"/>
              </a:lnSpc>
              <a:buNone/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80000"/>
              </a:lnSpc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-trees are used to build indices for huge volumes of data and provide quick access to the actual data stored on the disks.</a:t>
            </a:r>
          </a:p>
          <a:p>
            <a:pPr marL="0" indent="0" algn="just">
              <a:lnSpc>
                <a:spcPct val="80000"/>
              </a:lnSpc>
              <a:buNone/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80000"/>
              </a:lnSpc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Well suited for storage systems that read and write relatively large blocks of data, such as disks.</a:t>
            </a: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00719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B-Trees: Applications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2436810" y="1767840"/>
            <a:ext cx="9633269" cy="3962400"/>
          </a:xfrm>
          <a:noFill/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atabase indexing</a:t>
            </a:r>
          </a:p>
          <a:p>
            <a:pPr>
              <a:lnSpc>
                <a:spcPct val="8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le systems</a:t>
            </a:r>
          </a:p>
          <a:p>
            <a:pPr>
              <a:lnSpc>
                <a:spcPct val="8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omain Name System (DNS)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 to quickly retrieve IP addresses</a:t>
            </a:r>
          </a:p>
          <a:p>
            <a:pPr>
              <a:lnSpc>
                <a:spcPct val="8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Web browsers to store bookmarks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 history, and other user data.</a:t>
            </a:r>
          </a:p>
          <a:p>
            <a:pPr>
              <a:lnSpc>
                <a:spcPct val="8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Encryption, computer networks,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  and natural language processing</a:t>
            </a: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4</a:t>
            </a:fld>
            <a:endParaRPr lang="en-GB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C1C80F7-29A1-489D-9249-5935B7E549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3393" y="2028003"/>
            <a:ext cx="3076686" cy="3702237"/>
          </a:xfrm>
          <a:prstGeom prst="rect">
            <a:avLst/>
          </a:prstGeom>
          <a:effectLst>
            <a:innerShdw blurRad="114300">
              <a:prstClr val="black"/>
            </a:innerShdw>
          </a:effectLst>
        </p:spPr>
      </p:pic>
    </p:spTree>
    <p:extLst>
      <p:ext uri="{BB962C8B-B14F-4D97-AF65-F5344CB8AC3E}">
        <p14:creationId xmlns:p14="http://schemas.microsoft.com/office/powerpoint/2010/main" val="41313108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What is a B-Tree?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2436810" y="1767839"/>
            <a:ext cx="9633269" cy="4367969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en-US" b="1" dirty="0"/>
              <a:t>A B-tree of order </a:t>
            </a:r>
            <a:r>
              <a:rPr lang="en-US" altLang="en-US" b="1" i="1" dirty="0"/>
              <a:t>m</a:t>
            </a:r>
            <a:r>
              <a:rPr lang="en-US" altLang="en-US" b="1" dirty="0"/>
              <a:t> is an </a:t>
            </a:r>
            <a:r>
              <a:rPr lang="en-US" altLang="en-US" b="1" i="1" dirty="0"/>
              <a:t>m</a:t>
            </a:r>
            <a:r>
              <a:rPr lang="en-US" altLang="en-US" b="1" dirty="0"/>
              <a:t>-way tree (i.e., a tree where each node may have up to </a:t>
            </a:r>
            <a:r>
              <a:rPr lang="en-US" altLang="en-US" b="1" i="1" dirty="0"/>
              <a:t>m</a:t>
            </a:r>
            <a:r>
              <a:rPr lang="en-US" altLang="en-US" b="1" dirty="0"/>
              <a:t> children) in which:</a:t>
            </a:r>
          </a:p>
          <a:p>
            <a:pPr lvl="1"/>
            <a:r>
              <a:rPr lang="en-US" altLang="en-US" sz="1800" b="1" dirty="0"/>
              <a:t>The number of keys in each non-leaf node is one less than the number of its children and these keys partition the keys in the children in the fashion of a search tree</a:t>
            </a:r>
          </a:p>
          <a:p>
            <a:pPr lvl="1"/>
            <a:r>
              <a:rPr lang="en-US" altLang="en-US" sz="1800" b="1" dirty="0"/>
              <a:t>All leaves are on the same level</a:t>
            </a:r>
          </a:p>
          <a:p>
            <a:pPr lvl="1"/>
            <a:r>
              <a:rPr lang="en-US" altLang="en-US" sz="1800" b="1" dirty="0"/>
              <a:t>The tree is always balanced</a:t>
            </a:r>
          </a:p>
          <a:p>
            <a:pPr lvl="1"/>
            <a:r>
              <a:rPr lang="en-US" altLang="en-US" sz="1800" b="1" dirty="0"/>
              <a:t>All non-leaf (internal) nodes except </a:t>
            </a:r>
          </a:p>
          <a:p>
            <a:pPr marL="457200" lvl="1" indent="0">
              <a:buNone/>
            </a:pPr>
            <a:r>
              <a:rPr lang="en-US" altLang="en-US" sz="1800" b="1" dirty="0"/>
              <a:t>    the root have between </a:t>
            </a:r>
            <a:r>
              <a:rPr lang="en-US" altLang="en-US" sz="1800" b="1" dirty="0">
                <a:latin typeface="Arial" panose="020B0604020202020204" pitchFamily="34" charset="0"/>
                <a:sym typeface="Symbol" panose="05050102010706020507" pitchFamily="18" charset="2"/>
              </a:rPr>
              <a:t></a:t>
            </a:r>
            <a:r>
              <a:rPr lang="en-US" altLang="en-US" sz="1800" b="1" i="1" dirty="0"/>
              <a:t>m </a:t>
            </a:r>
            <a:r>
              <a:rPr lang="en-US" altLang="en-US" sz="1800" b="1" dirty="0"/>
              <a:t>/ 2</a:t>
            </a:r>
            <a:r>
              <a:rPr lang="en-US" altLang="en-US" sz="1800" b="1" dirty="0">
                <a:latin typeface="Arial" panose="020B0604020202020204" pitchFamily="34" charset="0"/>
                <a:sym typeface="Symbol" panose="05050102010706020507" pitchFamily="18" charset="2"/>
              </a:rPr>
              <a:t></a:t>
            </a:r>
            <a:r>
              <a:rPr lang="en-US" altLang="en-US" sz="1800" b="1" dirty="0"/>
              <a:t>  and </a:t>
            </a:r>
            <a:r>
              <a:rPr lang="en-US" altLang="en-US" sz="1800" b="1" i="1" dirty="0"/>
              <a:t>m</a:t>
            </a:r>
            <a:r>
              <a:rPr lang="en-US" altLang="en-US" sz="1800" b="1" dirty="0"/>
              <a:t> children.</a:t>
            </a:r>
          </a:p>
          <a:p>
            <a:pPr lvl="1"/>
            <a:r>
              <a:rPr lang="en-US" altLang="en-US" sz="1800" b="1" dirty="0"/>
              <a:t>The root is either a leaf node, or it has from 2 to </a:t>
            </a:r>
            <a:r>
              <a:rPr lang="en-US" altLang="en-US" sz="1800" b="1" i="1" dirty="0"/>
              <a:t>m</a:t>
            </a:r>
            <a:r>
              <a:rPr lang="en-US" altLang="en-US" sz="1800" b="1" dirty="0"/>
              <a:t> children</a:t>
            </a:r>
          </a:p>
          <a:p>
            <a:pPr lvl="1"/>
            <a:r>
              <a:rPr lang="en-US" altLang="en-US" sz="1800" b="1" dirty="0"/>
              <a:t>A leaf node contains no more than </a:t>
            </a:r>
            <a:r>
              <a:rPr lang="en-US" altLang="en-US" sz="1800" b="1" i="1" dirty="0"/>
              <a:t>m</a:t>
            </a:r>
            <a:r>
              <a:rPr lang="en-US" altLang="en-US" sz="1800" b="1" dirty="0"/>
              <a:t> – 1 keys</a:t>
            </a:r>
          </a:p>
          <a:p>
            <a:pPr marL="738188" indent="-285750"/>
            <a:r>
              <a:rPr lang="en-US" altLang="en-US" b="1" dirty="0"/>
              <a:t>If a node has n children, it contains n – 1 keys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5</a:t>
            </a:fld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77254D-302C-411A-A8F2-E906F63BDF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5868" y="3134701"/>
            <a:ext cx="4114211" cy="1464548"/>
          </a:xfrm>
          <a:prstGeom prst="rect">
            <a:avLst/>
          </a:prstGeom>
          <a:effectLst>
            <a:innerShdw blurRad="114300">
              <a:prstClr val="black"/>
            </a:innerShdw>
          </a:effectLst>
        </p:spPr>
      </p:pic>
    </p:spTree>
    <p:extLst>
      <p:ext uri="{BB962C8B-B14F-4D97-AF65-F5344CB8AC3E}">
        <p14:creationId xmlns:p14="http://schemas.microsoft.com/office/powerpoint/2010/main" val="2401809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698884"/>
          </a:xfrm>
        </p:spPr>
        <p:txBody>
          <a:bodyPr/>
          <a:lstStyle/>
          <a:p>
            <a:pPr>
              <a:defRPr/>
            </a:pPr>
            <a:r>
              <a:rPr lang="en-US" b="1" dirty="0"/>
              <a:t>B-Tree Exampl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2" name="Content Placeholder 1">
            <a:extLst>
              <a:ext uri="{FF2B5EF4-FFF2-40B4-BE49-F238E27FC236}">
                <a16:creationId xmlns:a16="http://schemas.microsoft.com/office/drawing/2014/main" id="{6E0B529B-479E-4E23-B387-33B38ADE0B3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671943" y="1630017"/>
            <a:ext cx="10134847" cy="4094921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</p:spPr>
      </p:pic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59451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>
              <a:defRPr/>
            </a:pPr>
            <a:r>
              <a:rPr lang="en-US" b="1" dirty="0"/>
              <a:t>B-Trees: Capacity for degree m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2436810" y="1444336"/>
            <a:ext cx="9633269" cy="4285904"/>
          </a:xfrm>
          <a:noFill/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nsider the root to be at level L = 0 and the tree levels are 1, 2,.. H</a:t>
            </a:r>
          </a:p>
          <a:p>
            <a:pPr>
              <a:lnSpc>
                <a:spcPct val="80000"/>
              </a:lnSpc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aximum no. of keys in the root is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m-1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nd it has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children</a:t>
            </a:r>
          </a:p>
          <a:p>
            <a:pPr>
              <a:lnSpc>
                <a:spcPct val="80000"/>
              </a:lnSpc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maximum no. of keys at level 1 ,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(1) = (m – 1) m</a:t>
            </a:r>
            <a:endParaRPr lang="en-US" sz="2000" b="1" i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maximum no. of keys at level 2 ,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(L) = (m – 1) m</a:t>
            </a:r>
            <a:r>
              <a:rPr lang="en-US" sz="20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>
              <a:lnSpc>
                <a:spcPct val="80000"/>
              </a:lnSpc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maximum no. of keys at level L , </a:t>
            </a:r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(L) = (m – 1) m</a:t>
            </a:r>
            <a:r>
              <a:rPr lang="en-US" sz="2000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pPr>
              <a:lnSpc>
                <a:spcPct val="80000"/>
              </a:lnSpc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e maximum no. of keys in all the tree is:</a:t>
            </a:r>
          </a:p>
          <a:p>
            <a:pPr>
              <a:lnSpc>
                <a:spcPct val="80000"/>
              </a:lnSpc>
            </a:pP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7</a:t>
            </a:fld>
            <a:endParaRPr lang="en-GB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15F6415-A2AA-4000-87AB-993FFFB86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97272"/>
              </p:ext>
            </p:extLst>
          </p:nvPr>
        </p:nvGraphicFramePr>
        <p:xfrm>
          <a:off x="2970934" y="3815888"/>
          <a:ext cx="7772399" cy="182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3911400" imgH="863280" progId="Equation.DSMT4">
                  <p:embed/>
                </p:oleObj>
              </mc:Choice>
              <mc:Fallback>
                <p:oleObj name="Equation" r:id="rId4" imgW="3911400" imgH="86328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934" y="3815888"/>
                        <a:ext cx="7772399" cy="1826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9085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874643"/>
          </a:xfrm>
        </p:spPr>
        <p:txBody>
          <a:bodyPr/>
          <a:lstStyle/>
          <a:p>
            <a:pPr>
              <a:defRPr/>
            </a:pPr>
            <a:r>
              <a:rPr lang="en-US" b="1" dirty="0"/>
              <a:t>B-Trees: Performanc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1311580" y="1767839"/>
            <a:ext cx="10758500" cy="4275151"/>
          </a:xfrm>
          <a:noFill/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earching is similar to searching a binary search tree.</a:t>
            </a:r>
          </a:p>
          <a:p>
            <a:pPr>
              <a:lnSpc>
                <a:spcPct val="80000"/>
              </a:lnSpc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ince all leaves are on the same level and the tree is always balanced, the search cost is </a:t>
            </a:r>
            <a:r>
              <a:rPr lang="en-US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(h)</a:t>
            </a:r>
          </a:p>
          <a:p>
            <a:pPr>
              <a:lnSpc>
                <a:spcPct val="80000"/>
              </a:lnSpc>
            </a:pP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8</a:t>
            </a:fld>
            <a:endParaRPr lang="en-GB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BB1CBA1-FCE5-443E-86F1-F9A00B071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92575"/>
              </p:ext>
            </p:extLst>
          </p:nvPr>
        </p:nvGraphicFramePr>
        <p:xfrm>
          <a:off x="1643063" y="3192463"/>
          <a:ext cx="6864833" cy="208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3111480" imgH="939600" progId="Equation.DSMT4">
                  <p:embed/>
                </p:oleObj>
              </mc:Choice>
              <mc:Fallback>
                <p:oleObj name="Equation" r:id="rId4" imgW="3111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3063" y="3192463"/>
                        <a:ext cx="6864833" cy="2081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3F4901F-2DC6-D5AE-85A9-0731E107244C}"/>
              </a:ext>
            </a:extLst>
          </p:cNvPr>
          <p:cNvSpPr txBox="1"/>
          <p:nvPr/>
        </p:nvSpPr>
        <p:spPr>
          <a:xfrm>
            <a:off x="8567791" y="3192463"/>
            <a:ext cx="3442393" cy="2523768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/>
              <a:t>n = 127 Keys, m = 5</a:t>
            </a:r>
          </a:p>
          <a:p>
            <a:r>
              <a:rPr lang="en-US" sz="2000" b="1" dirty="0"/>
              <a:t>Log(5) = 2.32</a:t>
            </a:r>
          </a:p>
          <a:p>
            <a:r>
              <a:rPr lang="en-US" sz="2000" b="1" dirty="0"/>
              <a:t>h = 2</a:t>
            </a:r>
          </a:p>
          <a:p>
            <a:r>
              <a:rPr lang="en-US" sz="2000" b="1" dirty="0"/>
              <a:t>______________________</a:t>
            </a:r>
          </a:p>
          <a:p>
            <a:r>
              <a:rPr lang="en-US" sz="2000" b="1" dirty="0"/>
              <a:t>n = 32 Gega keys =2</a:t>
            </a:r>
            <a:r>
              <a:rPr lang="en-US" sz="2000" b="1" baseline="30000" dirty="0"/>
              <a:t>35</a:t>
            </a:r>
            <a:endParaRPr lang="en-US" sz="2000" b="1" dirty="0"/>
          </a:p>
          <a:p>
            <a:r>
              <a:rPr lang="en-US" sz="2000" b="1" dirty="0"/>
              <a:t>m = 128, </a:t>
            </a:r>
          </a:p>
          <a:p>
            <a:r>
              <a:rPr lang="en-US" sz="2000" b="1" dirty="0"/>
              <a:t>h = 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2109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698884"/>
          </a:xfrm>
        </p:spPr>
        <p:txBody>
          <a:bodyPr/>
          <a:lstStyle/>
          <a:p>
            <a:pPr>
              <a:defRPr/>
            </a:pPr>
            <a:r>
              <a:rPr lang="en-US" b="1" dirty="0"/>
              <a:t>B-Trees: Insertion Steps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2436810" y="1430767"/>
            <a:ext cx="9633269" cy="4582758"/>
          </a:xfrm>
          <a:noFill/>
        </p:spPr>
        <p:txBody>
          <a:bodyPr>
            <a:normAutofit lnSpcReduction="10000"/>
          </a:bodyPr>
          <a:lstStyle/>
          <a:p>
            <a:r>
              <a:rPr lang="en-US" b="1" dirty="0"/>
              <a:t>In a B-Tree, a new element must be added only at the leaf node. That means, the new </a:t>
            </a:r>
            <a:r>
              <a:rPr lang="en-US" b="1" dirty="0" err="1"/>
              <a:t>keyValue</a:t>
            </a:r>
            <a:r>
              <a:rPr lang="en-US" b="1" dirty="0"/>
              <a:t> is always attached to the leaf node only. The insertion operation is performed as follows...</a:t>
            </a:r>
          </a:p>
          <a:p>
            <a:r>
              <a:rPr lang="en-US" b="1" dirty="0">
                <a:solidFill>
                  <a:srgbClr val="0000FF"/>
                </a:solidFill>
              </a:rPr>
              <a:t>Step 1</a:t>
            </a:r>
            <a:r>
              <a:rPr lang="en-US" b="1" dirty="0"/>
              <a:t> - Check whether tree is Empty.</a:t>
            </a:r>
          </a:p>
          <a:p>
            <a:r>
              <a:rPr lang="en-US" b="1" dirty="0">
                <a:solidFill>
                  <a:srgbClr val="0000FF"/>
                </a:solidFill>
              </a:rPr>
              <a:t>Step 2</a:t>
            </a:r>
            <a:r>
              <a:rPr lang="en-US" b="1" dirty="0"/>
              <a:t> - If tree is </a:t>
            </a:r>
            <a:r>
              <a:rPr lang="en-US" b="1" dirty="0">
                <a:solidFill>
                  <a:srgbClr val="0000FF"/>
                </a:solidFill>
              </a:rPr>
              <a:t>Empty</a:t>
            </a:r>
            <a:r>
              <a:rPr lang="en-US" b="1" dirty="0"/>
              <a:t>, then create a new node with new key value and insert it into the tree as a root node.</a:t>
            </a:r>
          </a:p>
          <a:p>
            <a:r>
              <a:rPr lang="en-US" b="1" dirty="0">
                <a:solidFill>
                  <a:srgbClr val="0000FF"/>
                </a:solidFill>
              </a:rPr>
              <a:t>Step 3 </a:t>
            </a:r>
            <a:r>
              <a:rPr lang="en-US" b="1" dirty="0"/>
              <a:t>- If tree is </a:t>
            </a:r>
            <a:r>
              <a:rPr lang="en-US" b="1" dirty="0">
                <a:solidFill>
                  <a:srgbClr val="0000FF"/>
                </a:solidFill>
              </a:rPr>
              <a:t>Not Empty</a:t>
            </a:r>
            <a:r>
              <a:rPr lang="en-US" b="1" dirty="0"/>
              <a:t>, then find the suitable leaf node to which the new key value is added using Binary Search Tree logic.</a:t>
            </a:r>
          </a:p>
          <a:p>
            <a:r>
              <a:rPr lang="en-US" b="1" dirty="0">
                <a:solidFill>
                  <a:srgbClr val="0000FF"/>
                </a:solidFill>
              </a:rPr>
              <a:t>Step 4 </a:t>
            </a:r>
            <a:r>
              <a:rPr lang="en-US" b="1" dirty="0"/>
              <a:t>- If that leaf node has empty position, add the new key value to that leaf node in ascending order of key value within the node.</a:t>
            </a:r>
          </a:p>
          <a:p>
            <a:r>
              <a:rPr lang="en-US" b="1" dirty="0">
                <a:solidFill>
                  <a:srgbClr val="0000FF"/>
                </a:solidFill>
              </a:rPr>
              <a:t>Step 5</a:t>
            </a:r>
            <a:r>
              <a:rPr lang="en-US" b="1" dirty="0"/>
              <a:t> - If that leaf node is already full, </a:t>
            </a:r>
            <a:r>
              <a:rPr lang="en-US" b="1" dirty="0">
                <a:solidFill>
                  <a:srgbClr val="0000FF"/>
                </a:solidFill>
              </a:rPr>
              <a:t>split</a:t>
            </a:r>
            <a:r>
              <a:rPr lang="en-US" b="1" dirty="0"/>
              <a:t> that leaf node by sending middle value to its parent node. Repeat the same until the sending value is fixed into a node.</a:t>
            </a:r>
          </a:p>
          <a:p>
            <a:r>
              <a:rPr lang="en-US" b="1" dirty="0">
                <a:solidFill>
                  <a:srgbClr val="0000FF"/>
                </a:solidFill>
              </a:rPr>
              <a:t>Step 6</a:t>
            </a:r>
            <a:r>
              <a:rPr lang="en-US" b="1" dirty="0"/>
              <a:t> - If the splitting is performed at root node then the middle value becomes new root node for the tree and the height of the tree is increased by one.</a:t>
            </a:r>
          </a:p>
          <a:p>
            <a:pPr algn="just">
              <a:lnSpc>
                <a:spcPct val="80000"/>
              </a:lnSpc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5696415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71</TotalTime>
  <Words>1057</Words>
  <Application>Microsoft Office PowerPoint</Application>
  <PresentationFormat>Widescreen</PresentationFormat>
  <Paragraphs>137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alibri Light</vt:lpstr>
      <vt:lpstr>Century Gothic</vt:lpstr>
      <vt:lpstr>Symbol</vt:lpstr>
      <vt:lpstr>Times New Roman</vt:lpstr>
      <vt:lpstr>Wingdings</vt:lpstr>
      <vt:lpstr>Wingdings 3</vt:lpstr>
      <vt:lpstr>Wisp</vt:lpstr>
      <vt:lpstr>Custom Design</vt:lpstr>
      <vt:lpstr>Equation</vt:lpstr>
      <vt:lpstr>CSCE 2211  Applied Data Structures</vt:lpstr>
      <vt:lpstr>B-Trees</vt:lpstr>
      <vt:lpstr>B-Trees: Motivation</vt:lpstr>
      <vt:lpstr>B-Trees: Applications</vt:lpstr>
      <vt:lpstr>What is a B-Tree?</vt:lpstr>
      <vt:lpstr>B-Tree Example</vt:lpstr>
      <vt:lpstr>B-Trees: Capacity for degree m</vt:lpstr>
      <vt:lpstr>B-Trees: Performance</vt:lpstr>
      <vt:lpstr>B-Trees: Insertion Steps</vt:lpstr>
      <vt:lpstr>B-Trees: Splitting in Case of Overflow</vt:lpstr>
      <vt:lpstr>B-Trees: Insertion Example</vt:lpstr>
      <vt:lpstr>B-Trees: Insertion Example</vt:lpstr>
      <vt:lpstr>Deletion: Exercise for Exploring</vt:lpstr>
      <vt:lpstr>B-Trees: Visualiz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4xxx Introduction to Information Theory</dc:title>
  <dc:creator>auc</dc:creator>
  <cp:lastModifiedBy>Dr. Amr Goneid</cp:lastModifiedBy>
  <cp:revision>154</cp:revision>
  <dcterms:created xsi:type="dcterms:W3CDTF">2019-11-03T10:18:00Z</dcterms:created>
  <dcterms:modified xsi:type="dcterms:W3CDTF">2023-11-02T07:24:44Z</dcterms:modified>
</cp:coreProperties>
</file>